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F01D4" w:rsidRPr="00CF01D4" w:rsidRDefault="00CF01D4" w:rsidP="00CF01D4">
      <w:pPr>
        <w:rPr>
          <w:rFonts w:eastAsia="Times New Roman"/>
        </w:rPr>
      </w:pPr>
    </w:p>
    <w:p w:rsidR="00CF01D4" w:rsidRPr="00CF01D4" w:rsidRDefault="00CF01D4" w:rsidP="00CF01D4">
      <w:pPr>
        <w:rPr>
          <w:rFonts w:eastAsia="Times New Roman"/>
        </w:rPr>
      </w:pPr>
      <w:r w:rsidRPr="00CF01D4">
        <w:rPr>
          <w:rFonts w:eastAsia="Times New Roman"/>
        </w:rPr>
        <w:t>Trường THCS Đồng Khởi Q.1</w:t>
      </w:r>
    </w:p>
    <w:p w:rsidR="00CF01D4" w:rsidRPr="00CF01D4" w:rsidRDefault="00CF01D4" w:rsidP="00CF01D4">
      <w:pPr>
        <w:rPr>
          <w:rFonts w:eastAsia="Times New Roman"/>
        </w:rPr>
      </w:pPr>
      <w:r w:rsidRPr="00CF01D4">
        <w:rPr>
          <w:rFonts w:eastAsia="Times New Roman"/>
        </w:rPr>
        <w:t>Nhóm Toán 9</w:t>
      </w:r>
    </w:p>
    <w:p w:rsidR="00CF01D4" w:rsidRPr="00CF01D4" w:rsidRDefault="00CF01D4" w:rsidP="00CF01D4">
      <w:pPr>
        <w:jc w:val="center"/>
        <w:rPr>
          <w:rFonts w:eastAsia="Times New Roman"/>
          <w:b/>
        </w:rPr>
      </w:pPr>
    </w:p>
    <w:p w:rsidR="00CF01D4" w:rsidRPr="00CF01D4" w:rsidRDefault="00CF01D4" w:rsidP="00CF01D4">
      <w:pPr>
        <w:jc w:val="center"/>
        <w:rPr>
          <w:rFonts w:eastAsia="Times New Roman"/>
          <w:b/>
          <w:szCs w:val="28"/>
        </w:rPr>
      </w:pPr>
      <w:r w:rsidRPr="00CF01D4">
        <w:rPr>
          <w:rFonts w:eastAsia="Times New Roman"/>
          <w:b/>
          <w:szCs w:val="28"/>
        </w:rPr>
        <w:t>ĐỀ THAM KHẢO KIỂM TRA HỌC KỲ I _ TOÁN 9</w:t>
      </w:r>
    </w:p>
    <w:p w:rsidR="00CF01D4" w:rsidRPr="00CF01D4" w:rsidRDefault="00CF01D4" w:rsidP="00CF01D4">
      <w:pPr>
        <w:jc w:val="center"/>
        <w:rPr>
          <w:rFonts w:eastAsia="Times New Roman"/>
          <w:b/>
          <w:szCs w:val="28"/>
        </w:rPr>
      </w:pPr>
      <w:r w:rsidRPr="00CF01D4">
        <w:rPr>
          <w:rFonts w:eastAsia="Times New Roman"/>
          <w:b/>
          <w:szCs w:val="28"/>
        </w:rPr>
        <w:t>Năm học 2015-2016</w:t>
      </w:r>
    </w:p>
    <w:p w:rsidR="00CF01D4" w:rsidRPr="00CF01D4" w:rsidRDefault="00CF01D4" w:rsidP="00CF01D4">
      <w:pPr>
        <w:rPr>
          <w:rFonts w:eastAsia="Times New Roman"/>
        </w:rPr>
      </w:pPr>
    </w:p>
    <w:p w:rsidR="00CF01D4" w:rsidRPr="00CF01D4" w:rsidRDefault="00CF01D4" w:rsidP="00CF01D4">
      <w:pPr>
        <w:rPr>
          <w:rFonts w:eastAsia="Times New Roman"/>
          <w:b/>
          <w:szCs w:val="28"/>
          <w:u w:val="single"/>
        </w:rPr>
      </w:pPr>
      <w:r w:rsidRPr="00CF01D4">
        <w:rPr>
          <w:rFonts w:eastAsia="Times New Roman"/>
          <w:b/>
          <w:szCs w:val="28"/>
        </w:rPr>
        <w:t xml:space="preserve">         </w:t>
      </w:r>
      <w:r w:rsidRPr="00CF01D4">
        <w:rPr>
          <w:rFonts w:eastAsia="Times New Roman"/>
          <w:b/>
          <w:szCs w:val="28"/>
          <w:u w:val="single"/>
        </w:rPr>
        <w:t xml:space="preserve">Bài 1 </w:t>
      </w:r>
      <w:r w:rsidRPr="00CF01D4">
        <w:rPr>
          <w:rFonts w:eastAsia="Times New Roman"/>
          <w:b/>
          <w:szCs w:val="28"/>
        </w:rPr>
        <w:t xml:space="preserve">: (2đ) .Tính </w:t>
      </w:r>
    </w:p>
    <w:p w:rsidR="00CF01D4" w:rsidRPr="00CF01D4" w:rsidRDefault="00CF01D4" w:rsidP="0020649A">
      <w:pPr>
        <w:numPr>
          <w:ilvl w:val="0"/>
          <w:numId w:val="5"/>
        </w:numPr>
        <w:spacing w:after="0" w:line="240" w:lineRule="auto"/>
        <w:rPr>
          <w:rFonts w:eastAsia="Times New Roman"/>
          <w:szCs w:val="28"/>
        </w:rPr>
      </w:pPr>
      <w:r w:rsidRPr="00CF01D4">
        <w:rPr>
          <w:rFonts w:eastAsia="Times New Roman"/>
          <w:position w:val="-24"/>
          <w:szCs w:val="28"/>
        </w:rPr>
        <w:object w:dxaOrig="20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627" type="#_x0000_t75" style="width:102.75pt;height:30.75pt" o:ole="">
            <v:imagedata r:id="rId8" o:title=""/>
          </v:shape>
          <o:OLEObject Type="Embed" ProgID="Equation.DSMT4" ShapeID="_x0000_i2627" DrawAspect="Content" ObjectID="_1623669439" r:id="rId9"/>
        </w:object>
      </w:r>
    </w:p>
    <w:p w:rsidR="00CF01D4" w:rsidRPr="00CF01D4" w:rsidRDefault="00CF01D4" w:rsidP="0020649A">
      <w:pPr>
        <w:numPr>
          <w:ilvl w:val="0"/>
          <w:numId w:val="5"/>
        </w:numPr>
        <w:spacing w:after="0" w:line="240" w:lineRule="auto"/>
        <w:rPr>
          <w:rFonts w:eastAsia="Times New Roman"/>
          <w:szCs w:val="28"/>
        </w:rPr>
      </w:pPr>
      <w:r w:rsidRPr="00CF01D4">
        <w:rPr>
          <w:rFonts w:eastAsia="Times New Roman"/>
          <w:position w:val="-12"/>
          <w:szCs w:val="28"/>
        </w:rPr>
        <w:object w:dxaOrig="2380" w:dyaOrig="499">
          <v:shape id="_x0000_i2628" type="#_x0000_t75" style="width:117.75pt;height:24.75pt" o:ole="">
            <v:imagedata r:id="rId10" o:title=""/>
          </v:shape>
          <o:OLEObject Type="Embed" ProgID="Equation.DSMT4" ShapeID="_x0000_i2628" DrawAspect="Content" ObjectID="_1623669440" r:id="rId11"/>
        </w:object>
      </w:r>
    </w:p>
    <w:p w:rsidR="00CF01D4" w:rsidRPr="00CF01D4" w:rsidRDefault="00CF01D4" w:rsidP="0020649A">
      <w:pPr>
        <w:numPr>
          <w:ilvl w:val="0"/>
          <w:numId w:val="5"/>
        </w:numPr>
        <w:spacing w:after="0" w:line="240" w:lineRule="auto"/>
        <w:rPr>
          <w:rFonts w:eastAsia="Times New Roman"/>
          <w:szCs w:val="28"/>
        </w:rPr>
      </w:pPr>
      <w:r w:rsidRPr="00CF01D4">
        <w:rPr>
          <w:rFonts w:eastAsia="Times New Roman"/>
          <w:position w:val="-28"/>
          <w:szCs w:val="28"/>
        </w:rPr>
        <w:object w:dxaOrig="1860" w:dyaOrig="660">
          <v:shape id="_x0000_i2629" type="#_x0000_t75" style="width:93pt;height:33pt" o:ole="">
            <v:imagedata r:id="rId12" o:title=""/>
          </v:shape>
          <o:OLEObject Type="Embed" ProgID="Equation.DSMT4" ShapeID="_x0000_i2629" DrawAspect="Content" ObjectID="_1623669441" r:id="rId13"/>
        </w:object>
      </w:r>
    </w:p>
    <w:p w:rsidR="00CF01D4" w:rsidRPr="00CF01D4" w:rsidRDefault="00CF01D4" w:rsidP="00CF01D4">
      <w:pPr>
        <w:spacing w:after="120"/>
        <w:ind w:left="360"/>
        <w:rPr>
          <w:rFonts w:eastAsia="Times New Roman"/>
          <w:szCs w:val="28"/>
        </w:rPr>
      </w:pPr>
      <w:r w:rsidRPr="00CF01D4">
        <w:rPr>
          <w:rFonts w:eastAsia="Times New Roman"/>
          <w:szCs w:val="28"/>
        </w:rPr>
        <w:t xml:space="preserve">   </w:t>
      </w:r>
      <w:r w:rsidRPr="00CF01D4">
        <w:rPr>
          <w:rFonts w:eastAsia="Times New Roman"/>
          <w:b/>
          <w:bCs/>
          <w:szCs w:val="28"/>
          <w:u w:val="single"/>
        </w:rPr>
        <w:t xml:space="preserve">Bài 2 </w:t>
      </w:r>
      <w:r w:rsidRPr="00CF01D4">
        <w:rPr>
          <w:rFonts w:eastAsia="Times New Roman"/>
          <w:b/>
          <w:bCs/>
          <w:szCs w:val="28"/>
        </w:rPr>
        <w:t>: (1,5đ)</w:t>
      </w:r>
      <w:r w:rsidRPr="00CF01D4">
        <w:rPr>
          <w:rFonts w:eastAsia="Times New Roman"/>
          <w:szCs w:val="28"/>
        </w:rPr>
        <w:t xml:space="preserve">        </w:t>
      </w:r>
    </w:p>
    <w:p w:rsidR="00CF01D4" w:rsidRPr="00CF01D4" w:rsidRDefault="00CF01D4" w:rsidP="00CF01D4">
      <w:pPr>
        <w:spacing w:after="120"/>
        <w:ind w:left="360"/>
        <w:rPr>
          <w:rFonts w:eastAsia="Times New Roman"/>
          <w:szCs w:val="28"/>
        </w:rPr>
      </w:pPr>
      <w:r w:rsidRPr="00CF01D4">
        <w:rPr>
          <w:rFonts w:eastAsia="Times New Roman"/>
          <w:szCs w:val="28"/>
        </w:rPr>
        <w:t xml:space="preserve">                    a)  Tìm x, biết : 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</w:rPr>
            </m:ctrlPr>
          </m:radPr>
          <m:deg/>
          <m:e>
            <m:r>
              <w:rPr>
                <w:rFonts w:ascii="Cambria Math" w:eastAsia="Times New Roman" w:hAnsi="Cambria Math"/>
                <w:szCs w:val="28"/>
              </w:rPr>
              <m:t>4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szCs w:val="28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szCs w:val="28"/>
              </w:rPr>
              <m:t>-4x+1</m:t>
            </m:r>
          </m:e>
        </m:rad>
        <m:r>
          <w:rPr>
            <w:rFonts w:ascii="Cambria Math" w:eastAsia="Times New Roman" w:hAnsi="Cambria Math"/>
            <w:szCs w:val="28"/>
          </w:rPr>
          <m:t>=x+1</m:t>
        </m:r>
      </m:oMath>
    </w:p>
    <w:p w:rsidR="00CF01D4" w:rsidRPr="00CF01D4" w:rsidRDefault="00CF01D4" w:rsidP="00CF01D4">
      <w:pPr>
        <w:spacing w:after="120"/>
        <w:ind w:left="360"/>
        <w:rPr>
          <w:rFonts w:eastAsia="Times New Roman"/>
          <w:szCs w:val="28"/>
        </w:rPr>
      </w:pPr>
      <w:r w:rsidRPr="00CF01D4">
        <w:rPr>
          <w:rFonts w:eastAsia="Times New Roman"/>
          <w:szCs w:val="28"/>
        </w:rPr>
        <w:t xml:space="preserve">                    b)  Tìm gi trị nhỏ nhật của   A = x -  2</w:t>
      </w:r>
      <w:r w:rsidRPr="00CF01D4">
        <w:rPr>
          <w:rFonts w:eastAsia="Times New Roman"/>
          <w:position w:val="-8"/>
          <w:szCs w:val="28"/>
        </w:rPr>
        <w:object w:dxaOrig="380" w:dyaOrig="360">
          <v:shape id="_x0000_i2630" type="#_x0000_t75" style="width:18.75pt;height:18pt" o:ole="">
            <v:imagedata r:id="rId14" o:title=""/>
          </v:shape>
          <o:OLEObject Type="Embed" ProgID="Equation.DSMT4" ShapeID="_x0000_i2630" DrawAspect="Content" ObjectID="_1623669442" r:id="rId15"/>
        </w:object>
      </w:r>
      <w:r w:rsidRPr="00CF01D4">
        <w:rPr>
          <w:rFonts w:eastAsia="Times New Roman"/>
          <w:szCs w:val="28"/>
        </w:rPr>
        <w:fldChar w:fldCharType="begin"/>
      </w:r>
      <w:r w:rsidRPr="00CF01D4">
        <w:rPr>
          <w:rFonts w:eastAsia="Times New Roman"/>
          <w:szCs w:val="28"/>
        </w:rPr>
        <w:instrText xml:space="preserve"> </w:instrText>
      </w:r>
      <w:r w:rsidRPr="00CF01D4">
        <w:rPr>
          <w:rFonts w:eastAsia="Times New Roman"/>
          <w:szCs w:val="28"/>
        </w:rPr>
        <w:fldChar w:fldCharType="begin"/>
      </w:r>
      <w:r w:rsidRPr="00CF01D4">
        <w:rPr>
          <w:rFonts w:eastAsia="Times New Roman"/>
          <w:szCs w:val="28"/>
        </w:rPr>
        <w:instrText xml:space="preserve"> eq \(3) </w:instrText>
      </w:r>
      <w:r w:rsidRPr="00CF01D4">
        <w:rPr>
          <w:rFonts w:eastAsia="Times New Roman"/>
          <w:szCs w:val="28"/>
        </w:rPr>
        <w:fldChar w:fldCharType="end"/>
      </w:r>
      <w:r w:rsidRPr="00CF01D4">
        <w:rPr>
          <w:rFonts w:eastAsia="Times New Roman"/>
          <w:szCs w:val="28"/>
        </w:rPr>
        <w:instrText xml:space="preserve"> +  </w:instrText>
      </w:r>
      <w:r w:rsidRPr="00CF01D4">
        <w:rPr>
          <w:rFonts w:eastAsia="Times New Roman"/>
          <w:position w:val="-28"/>
          <w:szCs w:val="28"/>
        </w:rPr>
        <w:object w:dxaOrig="820" w:dyaOrig="660">
          <v:shape id="_x0000_i2631" type="#_x0000_t75" style="width:41.25pt;height:33pt" o:ole="">
            <v:imagedata r:id="rId16" o:title=""/>
          </v:shape>
          <o:OLEObject Type="Embed" ProgID="Equation.DSMT4" ShapeID="_x0000_i2631" DrawAspect="Content" ObjectID="_1623669443" r:id="rId17"/>
        </w:object>
      </w:r>
      <w:r w:rsidRPr="00CF01D4">
        <w:rPr>
          <w:rFonts w:eastAsia="Times New Roman"/>
          <w:szCs w:val="28"/>
        </w:rPr>
        <w:instrText xml:space="preserve"> </w:instrText>
      </w:r>
      <w:r w:rsidRPr="00CF01D4">
        <w:rPr>
          <w:rFonts w:eastAsia="Times New Roman"/>
          <w:szCs w:val="28"/>
        </w:rPr>
        <w:fldChar w:fldCharType="end"/>
      </w:r>
    </w:p>
    <w:p w:rsidR="00CF01D4" w:rsidRPr="00CF01D4" w:rsidRDefault="00CF01D4" w:rsidP="00CF01D4">
      <w:pPr>
        <w:spacing w:after="120"/>
        <w:ind w:left="360"/>
        <w:rPr>
          <w:rFonts w:eastAsia="Times New Roman"/>
          <w:szCs w:val="28"/>
        </w:rPr>
      </w:pPr>
      <w:r w:rsidRPr="00CF01D4">
        <w:rPr>
          <w:rFonts w:eastAsia="Times New Roman"/>
          <w:szCs w:val="28"/>
        </w:rPr>
        <w:t xml:space="preserve">                    </w:t>
      </w:r>
    </w:p>
    <w:p w:rsidR="00CF01D4" w:rsidRPr="00CF01D4" w:rsidRDefault="00CF01D4" w:rsidP="00CF01D4">
      <w:pPr>
        <w:spacing w:after="120"/>
        <w:ind w:right="-720"/>
        <w:rPr>
          <w:rFonts w:eastAsia="Times New Roman"/>
          <w:szCs w:val="28"/>
        </w:rPr>
      </w:pPr>
      <w:r w:rsidRPr="00CF01D4">
        <w:rPr>
          <w:rFonts w:eastAsia="Times New Roman"/>
          <w:b/>
          <w:bCs/>
          <w:szCs w:val="28"/>
        </w:rPr>
        <w:t xml:space="preserve">        </w:t>
      </w:r>
      <w:r w:rsidRPr="00CF01D4">
        <w:rPr>
          <w:rFonts w:eastAsia="Times New Roman"/>
          <w:b/>
          <w:bCs/>
          <w:szCs w:val="28"/>
          <w:u w:val="single"/>
        </w:rPr>
        <w:t xml:space="preserve">Bài 3 </w:t>
      </w:r>
      <w:r w:rsidRPr="00CF01D4">
        <w:rPr>
          <w:rFonts w:eastAsia="Times New Roman"/>
          <w:b/>
          <w:bCs/>
          <w:szCs w:val="28"/>
        </w:rPr>
        <w:t>: (1,5đ)</w:t>
      </w:r>
      <w:r w:rsidRPr="00CF01D4">
        <w:rPr>
          <w:rFonts w:eastAsia="Times New Roman"/>
          <w:szCs w:val="28"/>
        </w:rPr>
        <w:t xml:space="preserve">: </w:t>
      </w:r>
    </w:p>
    <w:p w:rsidR="00CF01D4" w:rsidRPr="00CF01D4" w:rsidRDefault="00CF01D4" w:rsidP="00CF01D4">
      <w:pPr>
        <w:spacing w:after="120"/>
        <w:ind w:right="-720"/>
        <w:rPr>
          <w:rFonts w:eastAsia="Times New Roman"/>
          <w:szCs w:val="28"/>
        </w:rPr>
      </w:pPr>
      <w:r w:rsidRPr="00CF01D4">
        <w:rPr>
          <w:rFonts w:eastAsia="Times New Roman"/>
          <w:szCs w:val="28"/>
        </w:rPr>
        <w:t xml:space="preserve">        Cho  hàm số  y =  -x + 4  có đồ thị (D) và hàm số   y =  x   có đồ </w:t>
      </w:r>
      <w:r w:rsidRPr="00CF01D4">
        <w:rPr>
          <w:rFonts w:eastAsia="Times New Roman"/>
          <w:bCs/>
          <w:szCs w:val="28"/>
        </w:rPr>
        <w:t>thị (D’)</w:t>
      </w:r>
    </w:p>
    <w:p w:rsidR="00CF01D4" w:rsidRPr="00CF01D4" w:rsidRDefault="00CF01D4" w:rsidP="00CF01D4">
      <w:pPr>
        <w:spacing w:after="120"/>
        <w:ind w:left="720"/>
        <w:rPr>
          <w:rFonts w:eastAsia="Times New Roman"/>
          <w:bCs/>
          <w:szCs w:val="28"/>
        </w:rPr>
      </w:pPr>
      <w:r w:rsidRPr="00CF01D4">
        <w:rPr>
          <w:rFonts w:eastAsia="Times New Roman"/>
          <w:bCs/>
          <w:szCs w:val="28"/>
        </w:rPr>
        <w:tab/>
        <w:t xml:space="preserve">a/ Vẽ (D) và (D’) trên cùng một mặt phẳng tọa độ </w:t>
      </w:r>
    </w:p>
    <w:p w:rsidR="00CF01D4" w:rsidRPr="00CF01D4" w:rsidRDefault="00CF01D4" w:rsidP="00CF01D4">
      <w:pPr>
        <w:spacing w:after="120"/>
        <w:ind w:left="720"/>
        <w:rPr>
          <w:rFonts w:eastAsia="Times New Roman"/>
          <w:szCs w:val="28"/>
        </w:rPr>
      </w:pPr>
      <w:r w:rsidRPr="00CF01D4">
        <w:rPr>
          <w:rFonts w:eastAsia="Times New Roman"/>
          <w:bCs/>
          <w:szCs w:val="28"/>
        </w:rPr>
        <w:tab/>
        <w:t>b/ Tìm tọa độ giao điểm của (D) và (D’) bằng phép tính</w:t>
      </w:r>
    </w:p>
    <w:p w:rsidR="00CF01D4" w:rsidRPr="00CF01D4" w:rsidRDefault="00CF01D4" w:rsidP="00CF01D4">
      <w:pPr>
        <w:ind w:right="-720"/>
        <w:rPr>
          <w:rFonts w:eastAsia="Times New Roman"/>
          <w:szCs w:val="28"/>
        </w:rPr>
      </w:pPr>
      <w:r w:rsidRPr="00CF01D4">
        <w:rPr>
          <w:rFonts w:eastAsia="Times New Roman"/>
          <w:szCs w:val="28"/>
        </w:rPr>
        <w:t xml:space="preserve">        </w:t>
      </w:r>
    </w:p>
    <w:p w:rsidR="00CF01D4" w:rsidRPr="00CF01D4" w:rsidRDefault="00CF01D4" w:rsidP="00CF01D4">
      <w:pPr>
        <w:ind w:right="-720"/>
        <w:rPr>
          <w:rFonts w:eastAsia="Times New Roman"/>
          <w:szCs w:val="28"/>
        </w:rPr>
      </w:pPr>
      <w:r w:rsidRPr="00CF01D4">
        <w:rPr>
          <w:rFonts w:eastAsia="Times New Roman"/>
          <w:szCs w:val="28"/>
        </w:rPr>
        <w:t xml:space="preserve">        </w:t>
      </w:r>
      <w:r w:rsidRPr="00CF01D4">
        <w:rPr>
          <w:rFonts w:eastAsia="Times New Roman"/>
          <w:b/>
          <w:bCs/>
          <w:szCs w:val="28"/>
          <w:u w:val="single"/>
        </w:rPr>
        <w:t xml:space="preserve">Bài 4 </w:t>
      </w:r>
      <w:r w:rsidRPr="00CF01D4">
        <w:rPr>
          <w:rFonts w:eastAsia="Times New Roman"/>
          <w:b/>
          <w:bCs/>
          <w:szCs w:val="28"/>
        </w:rPr>
        <w:t xml:space="preserve">: (1,5đ)  </w:t>
      </w:r>
      <w:r w:rsidRPr="00CF01D4">
        <w:rPr>
          <w:rFonts w:eastAsia="Times New Roman"/>
          <w:b/>
          <w:szCs w:val="28"/>
        </w:rPr>
        <w:t xml:space="preserve">Rt gọn   biểu thức </w:t>
      </w:r>
    </w:p>
    <w:p w:rsidR="00CF01D4" w:rsidRPr="00CF01D4" w:rsidRDefault="00CF01D4" w:rsidP="00CF01D4">
      <w:pPr>
        <w:ind w:right="-720"/>
        <w:rPr>
          <w:rFonts w:eastAsia="Times New Roman"/>
          <w:szCs w:val="28"/>
        </w:rPr>
      </w:pPr>
      <w:r w:rsidRPr="00CF01D4">
        <w:rPr>
          <w:rFonts w:eastAsia="Times New Roman"/>
          <w:szCs w:val="28"/>
        </w:rPr>
        <w:t xml:space="preserve">        </w:t>
      </w:r>
      <w:r w:rsidRPr="00CF01D4">
        <w:rPr>
          <w:rFonts w:eastAsia="Times New Roman"/>
          <w:szCs w:val="28"/>
        </w:rPr>
        <w:tab/>
      </w:r>
      <w:r w:rsidRPr="00CF01D4">
        <w:rPr>
          <w:rFonts w:eastAsia="Times New Roman"/>
          <w:szCs w:val="28"/>
        </w:rPr>
        <w:tab/>
        <w:t xml:space="preserve">C = </w:t>
      </w:r>
      <w:r w:rsidRPr="00CF01D4">
        <w:rPr>
          <w:rFonts w:eastAsia="Times New Roman"/>
          <w:position w:val="-28"/>
          <w:szCs w:val="28"/>
        </w:rPr>
        <w:object w:dxaOrig="3320" w:dyaOrig="720">
          <v:shape id="_x0000_i2632" type="#_x0000_t75" style="width:164.25pt;height:36pt" o:ole="">
            <v:imagedata r:id="rId18" o:title=""/>
          </v:shape>
          <o:OLEObject Type="Embed" ProgID="Equation.DSMT4" ShapeID="_x0000_i2632" DrawAspect="Content" ObjectID="_1623669444" r:id="rId19"/>
        </w:object>
      </w:r>
      <w:r w:rsidRPr="00CF01D4">
        <w:rPr>
          <w:rFonts w:eastAsia="Times New Roman"/>
          <w:szCs w:val="28"/>
        </w:rPr>
        <w:t xml:space="preserve">    (với x </w:t>
      </w:r>
      <w:r w:rsidRPr="00CF01D4">
        <w:rPr>
          <w:rFonts w:eastAsia="Times New Roman"/>
          <w:szCs w:val="28"/>
        </w:rPr>
        <w:sym w:font="Symbol" w:char="F0B3"/>
      </w:r>
      <w:r w:rsidRPr="00CF01D4">
        <w:rPr>
          <w:rFonts w:eastAsia="Times New Roman"/>
          <w:szCs w:val="28"/>
        </w:rPr>
        <w:t xml:space="preserve"> 0; x</w:t>
      </w:r>
      <w:r w:rsidRPr="00CF01D4">
        <w:rPr>
          <w:rFonts w:eastAsia="Times New Roman"/>
          <w:szCs w:val="28"/>
        </w:rPr>
        <w:sym w:font="Symbol" w:char="F0B9"/>
      </w:r>
      <w:r w:rsidRPr="00CF01D4">
        <w:rPr>
          <w:rFonts w:eastAsia="Times New Roman"/>
          <w:szCs w:val="28"/>
        </w:rPr>
        <w:t>16 )</w:t>
      </w:r>
    </w:p>
    <w:p w:rsidR="00CF01D4" w:rsidRPr="00CF01D4" w:rsidRDefault="00CF01D4" w:rsidP="00CF01D4">
      <w:pPr>
        <w:ind w:left="450" w:right="-720"/>
        <w:rPr>
          <w:rFonts w:eastAsia="Times New Roman"/>
          <w:b/>
          <w:bCs/>
          <w:szCs w:val="28"/>
          <w:u w:val="single"/>
        </w:rPr>
      </w:pPr>
    </w:p>
    <w:p w:rsidR="00CF01D4" w:rsidRPr="00CF01D4" w:rsidRDefault="00CF01D4" w:rsidP="00CF01D4">
      <w:pPr>
        <w:ind w:left="450" w:right="-720"/>
        <w:rPr>
          <w:rFonts w:eastAsia="Times New Roman"/>
          <w:szCs w:val="28"/>
        </w:rPr>
      </w:pPr>
      <w:r w:rsidRPr="00CF01D4">
        <w:rPr>
          <w:rFonts w:eastAsia="Times New Roman"/>
          <w:b/>
          <w:bCs/>
          <w:szCs w:val="28"/>
          <w:u w:val="single"/>
        </w:rPr>
        <w:lastRenderedPageBreak/>
        <w:t xml:space="preserve">Bài 5 </w:t>
      </w:r>
      <w:r w:rsidRPr="00CF01D4">
        <w:rPr>
          <w:rFonts w:eastAsia="Times New Roman"/>
          <w:b/>
          <w:bCs/>
          <w:szCs w:val="28"/>
        </w:rPr>
        <w:t>: (3,5đ)  .</w:t>
      </w:r>
      <w:r w:rsidRPr="00CF01D4">
        <w:rPr>
          <w:rFonts w:eastAsia="Times New Roman"/>
          <w:szCs w:val="28"/>
        </w:rPr>
        <w:t xml:space="preserve"> Từ điểm A ở ngồi (O; R) vẽ 2 tiếp tuyến AB, AC </w:t>
      </w:r>
    </w:p>
    <w:p w:rsidR="00CF01D4" w:rsidRPr="00CF01D4" w:rsidRDefault="00CF01D4" w:rsidP="00CF01D4">
      <w:pPr>
        <w:ind w:left="450" w:right="-720"/>
        <w:rPr>
          <w:rFonts w:eastAsia="Times New Roman"/>
          <w:szCs w:val="28"/>
        </w:rPr>
      </w:pPr>
      <w:r w:rsidRPr="00CF01D4">
        <w:rPr>
          <w:rFonts w:eastAsia="Times New Roman"/>
          <w:szCs w:val="28"/>
        </w:rPr>
        <w:t>(B, C l tiếp điểm)  v ct tuyến AEF.</w:t>
      </w:r>
    </w:p>
    <w:p w:rsidR="00CF01D4" w:rsidRPr="00CF01D4" w:rsidRDefault="00CF01D4" w:rsidP="00CF01D4">
      <w:pPr>
        <w:ind w:left="450" w:right="-720"/>
        <w:rPr>
          <w:rFonts w:eastAsia="Times New Roman"/>
          <w:szCs w:val="28"/>
        </w:rPr>
      </w:pPr>
      <w:r w:rsidRPr="00CF01D4">
        <w:rPr>
          <w:rFonts w:eastAsia="Times New Roman"/>
          <w:szCs w:val="28"/>
        </w:rPr>
        <w:t>1/ Cm:  4 điểm A, B, O, C  nằm  trn  một  đđường tròn  v  CD // AO</w:t>
      </w:r>
    </w:p>
    <w:p w:rsidR="00CF01D4" w:rsidRPr="00CF01D4" w:rsidRDefault="00CF01D4" w:rsidP="00CF01D4">
      <w:pPr>
        <w:ind w:left="450" w:right="-720"/>
        <w:rPr>
          <w:rFonts w:eastAsia="Times New Roman"/>
          <w:szCs w:val="28"/>
        </w:rPr>
      </w:pPr>
      <w:r w:rsidRPr="00CF01D4">
        <w:rPr>
          <w:rFonts w:eastAsia="Times New Roman"/>
          <w:szCs w:val="28"/>
        </w:rPr>
        <w:t xml:space="preserve">2/ Cm:        </w:t>
      </w:r>
      <w:r w:rsidRPr="00CF01D4">
        <w:rPr>
          <w:rFonts w:eastAsia="Times New Roman"/>
          <w:szCs w:val="28"/>
        </w:rPr>
        <w:sym w:font="Symbol" w:char="F044"/>
      </w:r>
      <w:r w:rsidRPr="00CF01D4">
        <w:rPr>
          <w:rFonts w:eastAsia="Times New Roman"/>
          <w:szCs w:val="28"/>
        </w:rPr>
        <w:t xml:space="preserve">ABE </w:t>
      </w:r>
      <w:r w:rsidRPr="00CF01D4">
        <w:rPr>
          <w:rFonts w:eastAsia="Times New Roman"/>
          <w:szCs w:val="28"/>
        </w:rPr>
        <w:sym w:font="Symbol" w:char="F07E"/>
      </w:r>
      <w:r w:rsidRPr="00CF01D4">
        <w:rPr>
          <w:rFonts w:eastAsia="Times New Roman"/>
          <w:szCs w:val="28"/>
        </w:rPr>
        <w:t xml:space="preserve"> </w:t>
      </w:r>
      <w:r w:rsidRPr="00CF01D4">
        <w:rPr>
          <w:rFonts w:eastAsia="Times New Roman"/>
          <w:szCs w:val="28"/>
        </w:rPr>
        <w:sym w:font="Symbol" w:char="F044"/>
      </w:r>
      <w:r w:rsidRPr="00CF01D4">
        <w:rPr>
          <w:rFonts w:eastAsia="Times New Roman"/>
          <w:szCs w:val="28"/>
        </w:rPr>
        <w:t xml:space="preserve">AFB  </w:t>
      </w:r>
    </w:p>
    <w:p w:rsidR="00CF01D4" w:rsidRPr="00CF01D4" w:rsidRDefault="00CF01D4" w:rsidP="00CF01D4">
      <w:pPr>
        <w:ind w:left="450" w:right="-720"/>
        <w:rPr>
          <w:rFonts w:eastAsia="Times New Roman"/>
          <w:szCs w:val="28"/>
        </w:rPr>
      </w:pPr>
      <w:r w:rsidRPr="00CF01D4">
        <w:rPr>
          <w:rFonts w:eastAsia="Times New Roman"/>
          <w:szCs w:val="28"/>
        </w:rPr>
        <w:t xml:space="preserve">    Suy  ra   BE.CF =  BF.CE  </w:t>
      </w:r>
    </w:p>
    <w:p w:rsidR="00CF01D4" w:rsidRPr="00CF01D4" w:rsidRDefault="00CF01D4" w:rsidP="00CF01D4">
      <w:pPr>
        <w:ind w:left="450" w:right="-720"/>
        <w:rPr>
          <w:rFonts w:eastAsia="Times New Roman"/>
          <w:szCs w:val="28"/>
        </w:rPr>
      </w:pPr>
      <w:r w:rsidRPr="00CF01D4">
        <w:rPr>
          <w:rFonts w:eastAsia="Times New Roman"/>
          <w:szCs w:val="28"/>
        </w:rPr>
        <w:t xml:space="preserve">3/ Cm:   BN // MD  </w:t>
      </w:r>
    </w:p>
    <w:p w:rsidR="00CF01D4" w:rsidRPr="00CF01D4" w:rsidRDefault="00CF01D4" w:rsidP="00CF01D4">
      <w:pPr>
        <w:ind w:left="450" w:right="-720"/>
        <w:rPr>
          <w:rFonts w:eastAsia="Times New Roman"/>
          <w:szCs w:val="28"/>
        </w:rPr>
      </w:pPr>
      <w:r w:rsidRPr="00CF01D4">
        <w:rPr>
          <w:rFonts w:eastAsia="Times New Roman"/>
          <w:szCs w:val="28"/>
        </w:rPr>
        <w:t xml:space="preserve">4/ Xác định vị trí của cát tuyến AEF  để cát tuyến dài nhất, khi AEF  quay </w:t>
      </w:r>
    </w:p>
    <w:p w:rsidR="00CF01D4" w:rsidRPr="00CF01D4" w:rsidRDefault="00CF01D4" w:rsidP="00CF01D4">
      <w:pPr>
        <w:ind w:left="450" w:right="-720"/>
        <w:rPr>
          <w:rFonts w:eastAsia="Times New Roman"/>
          <w:bCs/>
          <w:color w:val="000000"/>
        </w:rPr>
      </w:pPr>
      <w:r w:rsidRPr="00CF01D4">
        <w:rPr>
          <w:rFonts w:eastAsia="Times New Roman"/>
          <w:szCs w:val="28"/>
        </w:rPr>
        <w:t xml:space="preserve">    quanh A.</w:t>
      </w:r>
    </w:p>
    <w:p w:rsidR="00CF01D4" w:rsidRPr="00CF01D4" w:rsidRDefault="00CF01D4" w:rsidP="00CF01D4">
      <w:pPr>
        <w:spacing w:after="120"/>
        <w:ind w:right="-720" w:firstLine="720"/>
        <w:rPr>
          <w:rFonts w:eastAsia="Times New Roman"/>
          <w:bCs/>
          <w:color w:val="000000"/>
        </w:rPr>
      </w:pPr>
    </w:p>
    <w:p w:rsidR="00CF01D4" w:rsidRPr="00CF01D4" w:rsidRDefault="00CF01D4" w:rsidP="00CF01D4">
      <w:pPr>
        <w:spacing w:after="120"/>
        <w:ind w:right="-720" w:firstLine="360"/>
        <w:rPr>
          <w:rFonts w:eastAsia="Times New Roman"/>
          <w:color w:val="FF0000"/>
        </w:rPr>
      </w:pPr>
    </w:p>
    <w:p w:rsidR="00CF01D4" w:rsidRPr="00CF01D4" w:rsidRDefault="00CF01D4" w:rsidP="00CF01D4">
      <w:pPr>
        <w:spacing w:after="120"/>
        <w:ind w:left="1950"/>
        <w:rPr>
          <w:rFonts w:eastAsia="Times New Roman"/>
        </w:rPr>
      </w:pPr>
    </w:p>
    <w:p w:rsidR="00CF01D4" w:rsidRPr="00CF01D4" w:rsidRDefault="00CF01D4" w:rsidP="00CF01D4">
      <w:pPr>
        <w:spacing w:after="120"/>
        <w:ind w:left="1950"/>
        <w:rPr>
          <w:rFonts w:eastAsia="Times New Roman"/>
        </w:rPr>
      </w:pPr>
    </w:p>
    <w:p w:rsidR="00CF01D4" w:rsidRPr="00CF01D4" w:rsidRDefault="00CF01D4" w:rsidP="00CF01D4">
      <w:pPr>
        <w:spacing w:after="120"/>
        <w:ind w:left="1950"/>
        <w:rPr>
          <w:rFonts w:eastAsia="Times New Roman"/>
        </w:rPr>
      </w:pPr>
    </w:p>
    <w:p w:rsidR="00CF01D4" w:rsidRPr="00CF01D4" w:rsidRDefault="00CF01D4" w:rsidP="00CF01D4">
      <w:pPr>
        <w:spacing w:after="120"/>
        <w:ind w:left="1950"/>
        <w:rPr>
          <w:rFonts w:eastAsia="Times New Roman"/>
        </w:rPr>
      </w:pPr>
    </w:p>
    <w:p w:rsidR="00CF01D4" w:rsidRPr="00CF01D4" w:rsidRDefault="00CF01D4" w:rsidP="00CF01D4">
      <w:pPr>
        <w:spacing w:after="120"/>
        <w:ind w:left="1950"/>
        <w:rPr>
          <w:rFonts w:eastAsia="Times New Roman"/>
        </w:rPr>
      </w:pPr>
    </w:p>
    <w:p w:rsidR="00CF01D4" w:rsidRPr="00CF01D4" w:rsidRDefault="00CF01D4" w:rsidP="00CF01D4">
      <w:pPr>
        <w:rPr>
          <w:rFonts w:eastAsia="Times New Roman"/>
          <w:b/>
          <w:szCs w:val="28"/>
        </w:rPr>
      </w:pPr>
      <w:r w:rsidRPr="00CF01D4">
        <w:rPr>
          <w:rFonts w:eastAsia="Times New Roman"/>
          <w:b/>
          <w:szCs w:val="28"/>
        </w:rPr>
        <w:t>ĐÁP ÁN</w:t>
      </w:r>
    </w:p>
    <w:p w:rsidR="00CF01D4" w:rsidRPr="00CF01D4" w:rsidRDefault="00CF01D4" w:rsidP="00CF01D4">
      <w:pPr>
        <w:rPr>
          <w:rFonts w:eastAsia="Times New Roman"/>
          <w:b/>
        </w:rPr>
      </w:pPr>
    </w:p>
    <w:p w:rsidR="00CF01D4" w:rsidRPr="00CF01D4" w:rsidRDefault="00CF01D4" w:rsidP="00CF01D4">
      <w:pPr>
        <w:spacing w:after="120"/>
        <w:ind w:left="-720"/>
        <w:rPr>
          <w:rFonts w:eastAsia="Times New Roman"/>
          <w:b/>
        </w:rPr>
      </w:pPr>
      <w:r w:rsidRPr="00CF01D4">
        <w:rPr>
          <w:rFonts w:eastAsia="Times New Roman"/>
          <w:b/>
        </w:rPr>
        <w:t>Bài 1 (2đ)</w:t>
      </w:r>
    </w:p>
    <w:p w:rsidR="00CF01D4" w:rsidRPr="00CF01D4" w:rsidRDefault="00CF01D4" w:rsidP="00CF01D4">
      <w:pPr>
        <w:ind w:right="-720"/>
        <w:rPr>
          <w:rFonts w:eastAsia="Times New Roman"/>
        </w:rPr>
      </w:pPr>
      <w:r w:rsidRPr="00CF01D4">
        <w:rPr>
          <w:rFonts w:eastAsia="Times New Roman"/>
        </w:rPr>
        <w:t xml:space="preserve">a)  </w:t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  <w:t>(0,5đ)</w:t>
      </w:r>
    </w:p>
    <w:p w:rsidR="00CF01D4" w:rsidRPr="00CF01D4" w:rsidRDefault="00CF01D4" w:rsidP="00CF01D4">
      <w:pPr>
        <w:spacing w:after="120"/>
        <w:ind w:left="-720"/>
        <w:rPr>
          <w:rFonts w:eastAsia="Times New Roman"/>
        </w:rPr>
      </w:pPr>
      <w:r w:rsidRPr="00CF01D4">
        <w:rPr>
          <w:rFonts w:eastAsia="Times New Roman"/>
        </w:rPr>
        <w:t xml:space="preserve">            b)  </w:t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  <w:t>0,75đ</w:t>
      </w:r>
    </w:p>
    <w:p w:rsidR="00CF01D4" w:rsidRPr="00CF01D4" w:rsidRDefault="00CF01D4" w:rsidP="00CF01D4">
      <w:pPr>
        <w:spacing w:after="120"/>
        <w:ind w:left="-720"/>
        <w:rPr>
          <w:rFonts w:eastAsia="Times New Roman"/>
        </w:rPr>
      </w:pPr>
      <w:r w:rsidRPr="00CF01D4">
        <w:rPr>
          <w:rFonts w:eastAsia="Times New Roman"/>
        </w:rPr>
        <w:tab/>
        <w:t>c)  qui đồng</w:t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  <w:t xml:space="preserve"> </w:t>
      </w:r>
      <w:r w:rsidRPr="00CF01D4">
        <w:rPr>
          <w:rFonts w:eastAsia="Times New Roman"/>
        </w:rPr>
        <w:tab/>
        <w:t>0,25đ</w:t>
      </w:r>
    </w:p>
    <w:p w:rsidR="00CF01D4" w:rsidRPr="00CF01D4" w:rsidRDefault="00CF01D4" w:rsidP="00CF01D4">
      <w:pPr>
        <w:spacing w:after="120"/>
        <w:ind w:left="-720"/>
        <w:rPr>
          <w:rFonts w:eastAsia="Times New Roman"/>
        </w:rPr>
      </w:pPr>
      <w:r w:rsidRPr="00CF01D4">
        <w:rPr>
          <w:rFonts w:eastAsia="Times New Roman"/>
        </w:rPr>
        <w:tab/>
        <w:t xml:space="preserve">      tính dược kết quả </w:t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  <w:t xml:space="preserve"> </w:t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  <w:t>0,5đ</w:t>
      </w:r>
    </w:p>
    <w:p w:rsidR="00CF01D4" w:rsidRPr="00CF01D4" w:rsidRDefault="00CF01D4" w:rsidP="00CF01D4">
      <w:pPr>
        <w:spacing w:after="120"/>
        <w:ind w:left="-720"/>
        <w:rPr>
          <w:rFonts w:eastAsia="Times New Roman"/>
        </w:rPr>
      </w:pPr>
      <w:r w:rsidRPr="00CF01D4">
        <w:rPr>
          <w:rFonts w:eastAsia="Times New Roman"/>
          <w:b/>
          <w:bCs/>
          <w:u w:val="single"/>
        </w:rPr>
        <w:t>Bài 2 : (1,5đ) :</w:t>
      </w:r>
      <w:r w:rsidRPr="00CF01D4">
        <w:rPr>
          <w:rFonts w:eastAsia="Times New Roman"/>
        </w:rPr>
        <w:t xml:space="preserve"> </w:t>
      </w:r>
    </w:p>
    <w:p w:rsidR="00CF01D4" w:rsidRPr="00CF01D4" w:rsidRDefault="00CF01D4" w:rsidP="00CF01D4">
      <w:pPr>
        <w:spacing w:after="120"/>
        <w:rPr>
          <w:rFonts w:eastAsia="Times New Roman"/>
        </w:rPr>
      </w:pPr>
      <w:r w:rsidRPr="00CF01D4">
        <w:rPr>
          <w:rFonts w:eastAsia="Times New Roman"/>
        </w:rPr>
        <w:t xml:space="preserve"> a/  </w:t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  <w:t>0,75 đ</w:t>
      </w:r>
    </w:p>
    <w:p w:rsidR="00CF01D4" w:rsidRPr="00CF01D4" w:rsidRDefault="00CF01D4" w:rsidP="00CF01D4">
      <w:pPr>
        <w:spacing w:after="120"/>
        <w:rPr>
          <w:rFonts w:eastAsia="Times New Roman"/>
        </w:rPr>
      </w:pPr>
      <w:r w:rsidRPr="00CF01D4">
        <w:rPr>
          <w:rFonts w:eastAsia="Times New Roman"/>
        </w:rPr>
        <w:t xml:space="preserve">b/  </w:t>
      </w:r>
      <w:r w:rsidRPr="00CF01D4">
        <w:rPr>
          <w:rFonts w:eastAsia="Times New Roman"/>
          <w:position w:val="-8"/>
        </w:rPr>
        <w:object w:dxaOrig="380" w:dyaOrig="360">
          <v:shape id="_x0000_i2633" type="#_x0000_t75" style="width:18.75pt;height:18pt" o:ole="">
            <v:imagedata r:id="rId14" o:title=""/>
          </v:shape>
          <o:OLEObject Type="Embed" ProgID="Equation.DSMT4" ShapeID="_x0000_i2633" DrawAspect="Content" ObjectID="_1623669445" r:id="rId20"/>
        </w:object>
      </w:r>
      <w:r w:rsidRPr="00CF01D4">
        <w:rPr>
          <w:rFonts w:eastAsia="Times New Roman"/>
        </w:rPr>
        <w:t xml:space="preserve"> cĩ nghĩa khi v chỉ khi x</w:t>
      </w:r>
      <w:r w:rsidRPr="00CF01D4">
        <w:rPr>
          <w:rFonts w:eastAsia="Times New Roman"/>
          <w:position w:val="-4"/>
        </w:rPr>
        <w:object w:dxaOrig="200" w:dyaOrig="240">
          <v:shape id="_x0000_i2634" type="#_x0000_t75" style="width:9.75pt;height:12pt" o:ole="">
            <v:imagedata r:id="rId21" o:title=""/>
          </v:shape>
          <o:OLEObject Type="Embed" ProgID="Equation.DSMT4" ShapeID="_x0000_i2634" DrawAspect="Content" ObjectID="_1623669446" r:id="rId22"/>
        </w:object>
      </w:r>
      <w:r w:rsidRPr="00CF01D4">
        <w:rPr>
          <w:rFonts w:eastAsia="Times New Roman"/>
        </w:rPr>
        <w:t xml:space="preserve">0, </w:t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  <w:t>0,25đ</w:t>
      </w:r>
    </w:p>
    <w:p w:rsidR="00CF01D4" w:rsidRPr="00CF01D4" w:rsidRDefault="00CF01D4" w:rsidP="00CF01D4">
      <w:pPr>
        <w:spacing w:after="120"/>
        <w:rPr>
          <w:rFonts w:eastAsia="Times New Roman"/>
          <w:lang w:val="vi-VN"/>
        </w:rPr>
      </w:pPr>
      <w:r w:rsidRPr="00CF01D4">
        <w:rPr>
          <w:rFonts w:eastAsia="Times New Roman"/>
        </w:rPr>
        <w:lastRenderedPageBreak/>
        <w:t>A cĩ gi trị nhỏ nhất bằng  -1  xảy ra khi x = 1</w:t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  <w:t>0,5đ</w:t>
      </w:r>
    </w:p>
    <w:p w:rsidR="00CF01D4" w:rsidRPr="00CF01D4" w:rsidRDefault="00CF01D4" w:rsidP="00CF01D4">
      <w:pPr>
        <w:spacing w:after="120"/>
        <w:rPr>
          <w:rFonts w:eastAsia="Times New Roman"/>
        </w:rPr>
      </w:pP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</w:p>
    <w:p w:rsidR="00CF01D4" w:rsidRPr="00CF01D4" w:rsidRDefault="00CF01D4" w:rsidP="00CF01D4">
      <w:pPr>
        <w:spacing w:after="120"/>
        <w:ind w:left="-720"/>
        <w:rPr>
          <w:rFonts w:eastAsia="Times New Roman"/>
        </w:rPr>
      </w:pPr>
      <w:r w:rsidRPr="00CF01D4">
        <w:rPr>
          <w:rFonts w:eastAsia="Times New Roman"/>
          <w:b/>
          <w:bCs/>
          <w:u w:val="single"/>
        </w:rPr>
        <w:t>Bài 3 :(1đ5)</w:t>
      </w:r>
      <w:r w:rsidRPr="00CF01D4">
        <w:rPr>
          <w:rFonts w:eastAsia="Times New Roman"/>
        </w:rPr>
        <w:t xml:space="preserve">: </w:t>
      </w:r>
    </w:p>
    <w:p w:rsidR="00CF01D4" w:rsidRPr="00CF01D4" w:rsidRDefault="00CF01D4" w:rsidP="00CF01D4">
      <w:pPr>
        <w:spacing w:after="120"/>
        <w:ind w:left="-720" w:firstLine="720"/>
        <w:rPr>
          <w:rFonts w:eastAsia="Times New Roman"/>
        </w:rPr>
      </w:pPr>
      <w:r w:rsidRPr="00CF01D4">
        <w:rPr>
          <w:rFonts w:eastAsia="Times New Roman"/>
          <w:b/>
          <w:bCs/>
          <w:u w:val="single"/>
        </w:rPr>
        <w:t xml:space="preserve">a/ </w:t>
      </w:r>
      <w:r w:rsidRPr="00CF01D4">
        <w:rPr>
          <w:rFonts w:eastAsia="Times New Roman"/>
        </w:rPr>
        <w:t xml:space="preserve">Vẽ 2 đồ thị hàm số </w:t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  <w:t>0,5đ + 0,5đ</w:t>
      </w:r>
    </w:p>
    <w:p w:rsidR="00CF01D4" w:rsidRPr="00CF01D4" w:rsidRDefault="00CF01D4" w:rsidP="00CF01D4">
      <w:pPr>
        <w:spacing w:after="120"/>
        <w:ind w:left="-720" w:firstLine="720"/>
        <w:rPr>
          <w:rFonts w:eastAsia="Times New Roman"/>
        </w:rPr>
      </w:pPr>
      <w:r w:rsidRPr="00CF01D4">
        <w:rPr>
          <w:rFonts w:eastAsia="Times New Roman"/>
          <w:b/>
          <w:bCs/>
          <w:u w:val="single"/>
        </w:rPr>
        <w:t>b/</w:t>
      </w:r>
      <w:r w:rsidRPr="00CF01D4">
        <w:rPr>
          <w:rFonts w:eastAsia="Times New Roman"/>
          <w:bCs/>
        </w:rPr>
        <w:t xml:space="preserve">  Tìm được  TĐGĐ là </w:t>
      </w:r>
      <w:r w:rsidRPr="00CF01D4">
        <w:rPr>
          <w:rFonts w:eastAsia="Times New Roman"/>
          <w:bCs/>
        </w:rPr>
        <w:tab/>
      </w:r>
      <w:r w:rsidRPr="00CF01D4">
        <w:rPr>
          <w:rFonts w:eastAsia="Times New Roman"/>
          <w:bCs/>
        </w:rPr>
        <w:tab/>
      </w:r>
      <w:r w:rsidRPr="00CF01D4">
        <w:rPr>
          <w:rFonts w:eastAsia="Times New Roman"/>
          <w:bCs/>
        </w:rPr>
        <w:tab/>
      </w:r>
      <w:r w:rsidRPr="00CF01D4">
        <w:rPr>
          <w:rFonts w:eastAsia="Times New Roman"/>
          <w:bCs/>
        </w:rPr>
        <w:tab/>
      </w:r>
      <w:r w:rsidRPr="00CF01D4">
        <w:rPr>
          <w:rFonts w:eastAsia="Times New Roman"/>
          <w:bCs/>
        </w:rPr>
        <w:tab/>
      </w:r>
      <w:r w:rsidRPr="00CF01D4">
        <w:rPr>
          <w:rFonts w:eastAsia="Times New Roman"/>
          <w:bCs/>
        </w:rPr>
        <w:tab/>
      </w:r>
      <w:r w:rsidRPr="00CF01D4">
        <w:rPr>
          <w:rFonts w:eastAsia="Times New Roman"/>
          <w:bCs/>
        </w:rPr>
        <w:tab/>
        <w:t>0,5đ</w:t>
      </w:r>
    </w:p>
    <w:p w:rsidR="00CF01D4" w:rsidRPr="00CF01D4" w:rsidRDefault="00CF01D4" w:rsidP="00CF01D4">
      <w:pPr>
        <w:spacing w:after="120"/>
        <w:ind w:left="-720"/>
        <w:rPr>
          <w:rFonts w:eastAsia="Times New Roman"/>
        </w:rPr>
      </w:pPr>
      <w:r w:rsidRPr="00CF01D4">
        <w:rPr>
          <w:rFonts w:eastAsia="Times New Roman"/>
          <w:b/>
          <w:bCs/>
          <w:u w:val="single"/>
        </w:rPr>
        <w:t>Bài 4 : (1,5đ)</w:t>
      </w:r>
      <w:r w:rsidRPr="00CF01D4">
        <w:rPr>
          <w:rFonts w:eastAsia="Times New Roman"/>
        </w:rPr>
        <w:t xml:space="preserve">: </w:t>
      </w:r>
    </w:p>
    <w:p w:rsidR="00CF01D4" w:rsidRPr="00CF01D4" w:rsidRDefault="00CF01D4" w:rsidP="00CF01D4">
      <w:pPr>
        <w:spacing w:after="120"/>
        <w:ind w:left="-720"/>
        <w:rPr>
          <w:rFonts w:eastAsia="Times New Roman"/>
          <w:bCs/>
        </w:rPr>
      </w:pPr>
      <w:r w:rsidRPr="00CF01D4">
        <w:rPr>
          <w:rFonts w:eastAsia="Times New Roman"/>
          <w:bCs/>
        </w:rPr>
        <w:tab/>
        <w:t xml:space="preserve"> Tính đúng   A  </w:t>
      </w:r>
      <w:r w:rsidRPr="00CF01D4">
        <w:rPr>
          <w:rFonts w:eastAsia="Times New Roman"/>
          <w:bCs/>
        </w:rPr>
        <w:tab/>
      </w:r>
      <w:r w:rsidRPr="00CF01D4">
        <w:rPr>
          <w:rFonts w:eastAsia="Times New Roman"/>
          <w:bCs/>
        </w:rPr>
        <w:tab/>
      </w:r>
      <w:r w:rsidRPr="00CF01D4">
        <w:rPr>
          <w:rFonts w:eastAsia="Times New Roman"/>
          <w:bCs/>
        </w:rPr>
        <w:tab/>
      </w:r>
      <w:r w:rsidRPr="00CF01D4">
        <w:rPr>
          <w:rFonts w:eastAsia="Times New Roman"/>
          <w:bCs/>
        </w:rPr>
        <w:tab/>
      </w:r>
      <w:r w:rsidRPr="00CF01D4">
        <w:rPr>
          <w:rFonts w:eastAsia="Times New Roman"/>
          <w:bCs/>
        </w:rPr>
        <w:tab/>
      </w:r>
      <w:r w:rsidRPr="00CF01D4">
        <w:rPr>
          <w:rFonts w:eastAsia="Times New Roman"/>
          <w:bCs/>
        </w:rPr>
        <w:tab/>
      </w:r>
      <w:r w:rsidRPr="00CF01D4">
        <w:rPr>
          <w:rFonts w:eastAsia="Times New Roman"/>
          <w:bCs/>
        </w:rPr>
        <w:tab/>
      </w:r>
      <w:r w:rsidRPr="00CF01D4">
        <w:rPr>
          <w:rFonts w:eastAsia="Times New Roman"/>
          <w:bCs/>
        </w:rPr>
        <w:tab/>
        <w:t>1,5đ</w:t>
      </w:r>
    </w:p>
    <w:p w:rsidR="00CF01D4" w:rsidRPr="00CF01D4" w:rsidRDefault="00CF01D4" w:rsidP="00CF01D4">
      <w:pPr>
        <w:spacing w:after="120"/>
        <w:ind w:left="-720"/>
        <w:rPr>
          <w:rFonts w:eastAsia="Times New Roman"/>
        </w:rPr>
      </w:pPr>
      <w:r w:rsidRPr="00CF01D4">
        <w:rPr>
          <w:rFonts w:eastAsia="Times New Roman"/>
          <w:bCs/>
        </w:rPr>
        <w:tab/>
      </w:r>
    </w:p>
    <w:p w:rsidR="00CF01D4" w:rsidRPr="00CF01D4" w:rsidRDefault="00CF01D4" w:rsidP="00CF01D4">
      <w:pPr>
        <w:spacing w:after="120"/>
        <w:ind w:left="-720"/>
        <w:rPr>
          <w:rFonts w:eastAsia="Times New Roman"/>
        </w:rPr>
      </w:pPr>
      <w:r w:rsidRPr="00CF01D4">
        <w:rPr>
          <w:rFonts w:eastAsia="Times New Roman"/>
          <w:b/>
          <w:bCs/>
          <w:u w:val="single"/>
        </w:rPr>
        <w:t>Bài 5 : (3,5đ)</w:t>
      </w:r>
      <w:r w:rsidRPr="00CF01D4">
        <w:rPr>
          <w:rFonts w:eastAsia="Times New Roman"/>
        </w:rPr>
        <w:t xml:space="preserve"> </w:t>
      </w:r>
    </w:p>
    <w:p w:rsidR="00CF01D4" w:rsidRPr="00CF01D4" w:rsidRDefault="00CF01D4" w:rsidP="00CF01D4">
      <w:pPr>
        <w:spacing w:after="120"/>
        <w:ind w:left="-720"/>
        <w:rPr>
          <w:rFonts w:eastAsia="Times New Roman"/>
        </w:rPr>
      </w:pPr>
      <w:r w:rsidRPr="00CF01D4">
        <w:rPr>
          <w:rFonts w:eastAsia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514600</wp:posOffset>
                </wp:positionH>
                <wp:positionV relativeFrom="paragraph">
                  <wp:posOffset>113665</wp:posOffset>
                </wp:positionV>
                <wp:extent cx="242570" cy="9234170"/>
                <wp:effectExtent l="0" t="0" r="0" b="5080"/>
                <wp:wrapNone/>
                <wp:docPr id="23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2570" cy="9234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01D4" w:rsidRDefault="00CF01D4" w:rsidP="00CF01D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" o:spid="_x0000_s1026" type="#_x0000_t202" style="position:absolute;left:0;text-align:left;margin-left:198pt;margin-top:8.95pt;width:19.1pt;height:727.1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" filled="f" stroked="f" strokecolor="white">
                <v:textbox>
                  <w:txbxContent>
                    <w:p w:rsidR="00CF01D4" w:rsidRDefault="00CF01D4" w:rsidP="00CF01D4"/>
                  </w:txbxContent>
                </v:textbox>
              </v:shape>
            </w:pict>
          </mc:Fallback>
        </mc:AlternateContent>
      </w:r>
      <w:r w:rsidRPr="00CF01D4">
        <w:rPr>
          <w:rFonts w:eastAsia="Times New Roman"/>
        </w:rPr>
        <w:tab/>
        <w:t xml:space="preserve">1/   </w:t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  <w:t>1đ</w:t>
      </w:r>
    </w:p>
    <w:p w:rsidR="00CF01D4" w:rsidRPr="00CF01D4" w:rsidRDefault="00CF01D4" w:rsidP="00CF01D4">
      <w:pPr>
        <w:spacing w:after="120"/>
        <w:ind w:left="-720"/>
        <w:rPr>
          <w:rFonts w:eastAsia="Times New Roman"/>
        </w:rPr>
      </w:pPr>
      <w:r w:rsidRPr="00CF01D4">
        <w:rPr>
          <w:rFonts w:eastAsia="Times New Roman"/>
        </w:rPr>
        <w:tab/>
        <w:t xml:space="preserve">2/ </w:t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  <w:t xml:space="preserve">1đ </w:t>
      </w:r>
    </w:p>
    <w:p w:rsidR="00CF01D4" w:rsidRPr="00CF01D4" w:rsidRDefault="00CF01D4" w:rsidP="00CF01D4">
      <w:pPr>
        <w:spacing w:after="120"/>
        <w:ind w:left="-720"/>
        <w:rPr>
          <w:rFonts w:eastAsia="Times New Roman"/>
        </w:rPr>
      </w:pPr>
      <w:r w:rsidRPr="00CF01D4">
        <w:rPr>
          <w:rFonts w:eastAsia="Times New Roman"/>
        </w:rPr>
        <w:tab/>
        <w:t xml:space="preserve">3/ </w:t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  <w:t xml:space="preserve">0,75đ </w:t>
      </w:r>
    </w:p>
    <w:p w:rsidR="00CF01D4" w:rsidRPr="00CF01D4" w:rsidRDefault="00CF01D4" w:rsidP="00CF01D4">
      <w:pPr>
        <w:spacing w:after="120"/>
        <w:ind w:left="-720"/>
        <w:rPr>
          <w:rFonts w:eastAsia="Times New Roman"/>
          <w:color w:val="FF0000"/>
        </w:rPr>
      </w:pPr>
      <w:r w:rsidRPr="00CF01D4">
        <w:rPr>
          <w:rFonts w:eastAsia="Times New Roman"/>
        </w:rPr>
        <w:tab/>
        <w:t xml:space="preserve">4/ </w:t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</w:r>
      <w:r w:rsidRPr="00CF01D4">
        <w:rPr>
          <w:rFonts w:eastAsia="Times New Roman"/>
        </w:rPr>
        <w:tab/>
        <w:t xml:space="preserve">0,75đ  </w:t>
      </w:r>
    </w:p>
    <w:p w:rsidR="00CF01D4" w:rsidRPr="00CF01D4" w:rsidRDefault="00CF01D4" w:rsidP="00CF01D4">
      <w:pPr>
        <w:spacing w:after="120"/>
        <w:ind w:left="283"/>
        <w:rPr>
          <w:rFonts w:eastAsia="Times New Roman"/>
        </w:rPr>
      </w:pPr>
    </w:p>
    <w:p w:rsidR="00CF01D4" w:rsidRPr="00CF01D4" w:rsidRDefault="00CF01D4" w:rsidP="00CF01D4">
      <w:pPr>
        <w:rPr>
          <w:rFonts w:eastAsia="Times New Roman"/>
        </w:rPr>
      </w:pPr>
      <w:r w:rsidRPr="00CF01D4">
        <w:rPr>
          <w:rFonts w:eastAsia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45210</wp:posOffset>
                </wp:positionH>
                <wp:positionV relativeFrom="paragraph">
                  <wp:posOffset>118745</wp:posOffset>
                </wp:positionV>
                <wp:extent cx="4378325" cy="3234055"/>
                <wp:effectExtent l="0" t="0" r="0" b="4445"/>
                <wp:wrapNone/>
                <wp:docPr id="22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78325" cy="3234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F01D4" w:rsidRDefault="00CF01D4" w:rsidP="00CF01D4">
                            <w:r w:rsidRPr="00961EC1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4076700" cy="2676525"/>
                                  <wp:effectExtent l="0" t="0" r="0" b="0"/>
                                  <wp:docPr id="21" name="Picture 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076700" cy="2676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" o:spid="_x0000_s1027" type="#_x0000_t202" style="position:absolute;margin-left:82.3pt;margin-top:9.35pt;width:344.75pt;height:254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" filled="f" stroked="f">
                <v:textbox>
                  <w:txbxContent>
                    <w:p w:rsidR="00CF01D4" w:rsidRDefault="00CF01D4" w:rsidP="00CF01D4">
                      <w:r w:rsidRPr="00961EC1">
                        <w:rPr>
                          <w:noProof/>
                        </w:rPr>
                        <w:drawing>
                          <wp:inline distT="0" distB="0" distL="0" distR="0">
                            <wp:extent cx="4076700" cy="2676525"/>
                            <wp:effectExtent l="0" t="0" r="0" b="0"/>
                            <wp:docPr id="21" name="Picture 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076700" cy="26765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CF01D4" w:rsidRPr="00CF01D4" w:rsidRDefault="00CF01D4" w:rsidP="00CF01D4">
      <w:pPr>
        <w:rPr>
          <w:rFonts w:eastAsia="Times New Roman"/>
        </w:rPr>
      </w:pPr>
    </w:p>
    <w:p w:rsidR="0026254A" w:rsidRPr="00CF01D4" w:rsidRDefault="0026254A" w:rsidP="00CF01D4">
      <w:bookmarkStart w:id="0" w:name="_GoBack"/>
      <w:bookmarkEnd w:id="0"/>
    </w:p>
    <w:sectPr w:rsidR="0026254A" w:rsidRPr="00CF01D4" w:rsidSect="00400A52">
      <w:headerReference w:type="even" r:id="rId24"/>
      <w:headerReference w:type="default" r:id="rId25"/>
      <w:footerReference w:type="default" r:id="rId26"/>
      <w:headerReference w:type="first" r:id="rId27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0649A" w:rsidRDefault="0020649A" w:rsidP="008837A4">
      <w:pPr>
        <w:spacing w:after="0" w:line="240" w:lineRule="auto"/>
      </w:pPr>
      <w:r>
        <w:separator/>
      </w:r>
    </w:p>
  </w:endnote>
  <w:endnote w:type="continuationSeparator" w:id="0">
    <w:p w:rsidR="0020649A" w:rsidRDefault="0020649A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0649A" w:rsidRDefault="0020649A" w:rsidP="008837A4">
      <w:pPr>
        <w:spacing w:after="0" w:line="240" w:lineRule="auto"/>
      </w:pPr>
      <w:r>
        <w:separator/>
      </w:r>
    </w:p>
  </w:footnote>
  <w:footnote w:type="continuationSeparator" w:id="0">
    <w:p w:rsidR="0020649A" w:rsidRDefault="0020649A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20649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20649A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20649A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4" w15:restartNumberingAfterBreak="0">
    <w:nsid w:val="5CD23A8F"/>
    <w:multiLevelType w:val="hybridMultilevel"/>
    <w:tmpl w:val="988CDDB8"/>
    <w:lvl w:ilvl="0" w:tplc="800CD7B4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 w:numId="5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54F0A"/>
    <w:rsid w:val="000608A1"/>
    <w:rsid w:val="000609CC"/>
    <w:rsid w:val="00062C45"/>
    <w:rsid w:val="00066A39"/>
    <w:rsid w:val="0007331A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2154"/>
    <w:rsid w:val="000D3657"/>
    <w:rsid w:val="000D3838"/>
    <w:rsid w:val="000E0F76"/>
    <w:rsid w:val="000E1DFD"/>
    <w:rsid w:val="000E6EA0"/>
    <w:rsid w:val="000F04B2"/>
    <w:rsid w:val="000F33B4"/>
    <w:rsid w:val="000F5E37"/>
    <w:rsid w:val="00101233"/>
    <w:rsid w:val="001023C2"/>
    <w:rsid w:val="001076E2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61C6"/>
    <w:rsid w:val="001C1A2C"/>
    <w:rsid w:val="001C42FD"/>
    <w:rsid w:val="001C63A4"/>
    <w:rsid w:val="001C672D"/>
    <w:rsid w:val="001C6CC7"/>
    <w:rsid w:val="001D2248"/>
    <w:rsid w:val="001D22A4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649A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3FFB"/>
    <w:rsid w:val="00245D8E"/>
    <w:rsid w:val="0025234E"/>
    <w:rsid w:val="0025239F"/>
    <w:rsid w:val="002539D0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5228"/>
    <w:rsid w:val="002F4F85"/>
    <w:rsid w:val="002F7FBC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5FEA"/>
    <w:rsid w:val="00326F11"/>
    <w:rsid w:val="003307F5"/>
    <w:rsid w:val="003370A0"/>
    <w:rsid w:val="003431B0"/>
    <w:rsid w:val="0034471B"/>
    <w:rsid w:val="00346626"/>
    <w:rsid w:val="00347F11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2794"/>
    <w:rsid w:val="003E4FF7"/>
    <w:rsid w:val="003E6EEF"/>
    <w:rsid w:val="003E7D1C"/>
    <w:rsid w:val="003F1C03"/>
    <w:rsid w:val="003F25A1"/>
    <w:rsid w:val="003F25F4"/>
    <w:rsid w:val="003F278A"/>
    <w:rsid w:val="00400189"/>
    <w:rsid w:val="00400A52"/>
    <w:rsid w:val="00404B67"/>
    <w:rsid w:val="004067F4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B0262"/>
    <w:rsid w:val="004B1841"/>
    <w:rsid w:val="004B41FB"/>
    <w:rsid w:val="004B4BE8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161D"/>
    <w:rsid w:val="00537007"/>
    <w:rsid w:val="0054038B"/>
    <w:rsid w:val="0055172B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E04"/>
    <w:rsid w:val="005E6847"/>
    <w:rsid w:val="005F0095"/>
    <w:rsid w:val="005F1551"/>
    <w:rsid w:val="005F277A"/>
    <w:rsid w:val="005F6E81"/>
    <w:rsid w:val="005F7A09"/>
    <w:rsid w:val="00602370"/>
    <w:rsid w:val="00610BE7"/>
    <w:rsid w:val="0061342A"/>
    <w:rsid w:val="006168B1"/>
    <w:rsid w:val="00617C6A"/>
    <w:rsid w:val="00617E04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521C"/>
    <w:rsid w:val="00656A55"/>
    <w:rsid w:val="0066188D"/>
    <w:rsid w:val="0066430C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2A30"/>
    <w:rsid w:val="00870FBC"/>
    <w:rsid w:val="00872993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B22DE"/>
    <w:rsid w:val="008B3FC4"/>
    <w:rsid w:val="008B4C5B"/>
    <w:rsid w:val="008B542B"/>
    <w:rsid w:val="008B7A57"/>
    <w:rsid w:val="008C08E2"/>
    <w:rsid w:val="008C5F4F"/>
    <w:rsid w:val="008C6554"/>
    <w:rsid w:val="008C6E9B"/>
    <w:rsid w:val="008D11A8"/>
    <w:rsid w:val="008D4861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923C7"/>
    <w:rsid w:val="00994502"/>
    <w:rsid w:val="009A2651"/>
    <w:rsid w:val="009A35A7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51EC"/>
    <w:rsid w:val="009D700E"/>
    <w:rsid w:val="009F2E61"/>
    <w:rsid w:val="009F651C"/>
    <w:rsid w:val="009F6DA7"/>
    <w:rsid w:val="00A02164"/>
    <w:rsid w:val="00A0302E"/>
    <w:rsid w:val="00A0319B"/>
    <w:rsid w:val="00A03557"/>
    <w:rsid w:val="00A05B5C"/>
    <w:rsid w:val="00A10518"/>
    <w:rsid w:val="00A10F38"/>
    <w:rsid w:val="00A11DBC"/>
    <w:rsid w:val="00A141D9"/>
    <w:rsid w:val="00A245D3"/>
    <w:rsid w:val="00A24896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673E"/>
    <w:rsid w:val="00A86D7A"/>
    <w:rsid w:val="00A874A3"/>
    <w:rsid w:val="00A87966"/>
    <w:rsid w:val="00A9325E"/>
    <w:rsid w:val="00A94B20"/>
    <w:rsid w:val="00A97B86"/>
    <w:rsid w:val="00A97BE3"/>
    <w:rsid w:val="00AA0693"/>
    <w:rsid w:val="00AA5F64"/>
    <w:rsid w:val="00AB102B"/>
    <w:rsid w:val="00AB2AEB"/>
    <w:rsid w:val="00AB3E08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2345D"/>
    <w:rsid w:val="00B339E4"/>
    <w:rsid w:val="00B35B08"/>
    <w:rsid w:val="00B36D7D"/>
    <w:rsid w:val="00B40799"/>
    <w:rsid w:val="00B449C4"/>
    <w:rsid w:val="00B4756F"/>
    <w:rsid w:val="00B52BCB"/>
    <w:rsid w:val="00B535A6"/>
    <w:rsid w:val="00B54317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941D2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72BB"/>
    <w:rsid w:val="00BF3C35"/>
    <w:rsid w:val="00BF5B16"/>
    <w:rsid w:val="00C0119D"/>
    <w:rsid w:val="00C05FC3"/>
    <w:rsid w:val="00C1647C"/>
    <w:rsid w:val="00C16B41"/>
    <w:rsid w:val="00C17500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5D0E"/>
    <w:rsid w:val="00C86E74"/>
    <w:rsid w:val="00C96CA6"/>
    <w:rsid w:val="00CA0987"/>
    <w:rsid w:val="00CA0B21"/>
    <w:rsid w:val="00CA1BB0"/>
    <w:rsid w:val="00CA436D"/>
    <w:rsid w:val="00CC2558"/>
    <w:rsid w:val="00CC6F3D"/>
    <w:rsid w:val="00CC6F3E"/>
    <w:rsid w:val="00CD2469"/>
    <w:rsid w:val="00CD270C"/>
    <w:rsid w:val="00CD6D85"/>
    <w:rsid w:val="00CD6DC3"/>
    <w:rsid w:val="00CD726A"/>
    <w:rsid w:val="00CE0F13"/>
    <w:rsid w:val="00CE6406"/>
    <w:rsid w:val="00CE7AEC"/>
    <w:rsid w:val="00CF01D4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4F9"/>
    <w:rsid w:val="00DC6AA4"/>
    <w:rsid w:val="00DD00FD"/>
    <w:rsid w:val="00DD01D6"/>
    <w:rsid w:val="00DD2C49"/>
    <w:rsid w:val="00DD44D1"/>
    <w:rsid w:val="00DD486A"/>
    <w:rsid w:val="00DD5E41"/>
    <w:rsid w:val="00DD77E7"/>
    <w:rsid w:val="00DD7879"/>
    <w:rsid w:val="00DE1E95"/>
    <w:rsid w:val="00DE371C"/>
    <w:rsid w:val="00DE38AA"/>
    <w:rsid w:val="00DE46BC"/>
    <w:rsid w:val="00DE739E"/>
    <w:rsid w:val="00DF04BD"/>
    <w:rsid w:val="00DF4E69"/>
    <w:rsid w:val="00DF6C10"/>
    <w:rsid w:val="00DF7D1F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4D04"/>
    <w:rsid w:val="00E47C3F"/>
    <w:rsid w:val="00E5197A"/>
    <w:rsid w:val="00E558B3"/>
    <w:rsid w:val="00E60A5D"/>
    <w:rsid w:val="00E6129A"/>
    <w:rsid w:val="00E62434"/>
    <w:rsid w:val="00E66885"/>
    <w:rsid w:val="00E6760A"/>
    <w:rsid w:val="00E70D14"/>
    <w:rsid w:val="00E71F4A"/>
    <w:rsid w:val="00E72BE9"/>
    <w:rsid w:val="00E734E7"/>
    <w:rsid w:val="00E74AB1"/>
    <w:rsid w:val="00E824A1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3455"/>
    <w:rsid w:val="00EF4884"/>
    <w:rsid w:val="00EF565C"/>
    <w:rsid w:val="00F02480"/>
    <w:rsid w:val="00F10385"/>
    <w:rsid w:val="00F11900"/>
    <w:rsid w:val="00F13E30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4298C456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rsid w:val="008837A4"/>
    <w:rPr>
      <w:color w:val="0000FF"/>
      <w:u w:val="single"/>
    </w:rPr>
  </w:style>
  <w:style w:type="table" w:styleId="TableGrid">
    <w:name w:val="Table Grid"/>
    <w:basedOn w:val="TableNormal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F01D4"/>
    <w:pPr>
      <w:spacing w:after="160" w:line="240" w:lineRule="auto"/>
    </w:pPr>
    <w:rPr>
      <w:rFonts w:asciiTheme="minorHAnsi" w:hAnsiTheme="minorHAnsi" w:cstheme="minorBidi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F01D4"/>
    <w:rPr>
      <w:rFonts w:asciiTheme="minorHAnsi" w:hAnsiTheme="minorHAnsi" w:cstheme="minorBidi"/>
      <w:sz w:val="20"/>
      <w:szCs w:val="20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CF01D4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27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emf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header" Target="header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6C40AA-08D0-40FE-A5E7-7F9A644997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48</Words>
  <Characters>141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03T07:12:00Z</cp:lastPrinted>
  <dcterms:created xsi:type="dcterms:W3CDTF">2019-07-03T07:21:00Z</dcterms:created>
  <dcterms:modified xsi:type="dcterms:W3CDTF">2019-07-03T07:21:00Z</dcterms:modified>
</cp:coreProperties>
</file>